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07580C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07580C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07580C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27042A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5</w:t>
                  </w:r>
                </w:p>
              </w:txbxContent>
            </v:textbox>
          </v:rect>
        </w:pict>
      </w:r>
    </w:p>
    <w:p w:rsidR="00742208" w:rsidRDefault="00E778C6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5C1471" w:rsidRPr="005C1471">
        <w:rPr>
          <w:rFonts w:ascii="Arial" w:hAnsi="Arial" w:cs="Arial"/>
          <w:b/>
          <w:caps/>
        </w:rPr>
        <w:t xml:space="preserve"> </w:t>
      </w:r>
      <w:r w:rsidR="0061493B" w:rsidRPr="001745A6">
        <w:rPr>
          <w:rFonts w:ascii="Arial" w:hAnsi="Arial" w:cs="Arial"/>
          <w:b/>
          <w:caps/>
        </w:rPr>
        <w:t>5F302</w:t>
      </w:r>
      <w:r w:rsidR="000D7DCB" w:rsidRPr="000D7DCB">
        <w:rPr>
          <w:rFonts w:ascii="Arial" w:hAnsi="Arial" w:cs="Arial"/>
          <w:b/>
          <w:bCs/>
          <w:color w:val="000000"/>
        </w:rPr>
        <w:t xml:space="preserve"> 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C26630">
        <w:rPr>
          <w:rFonts w:ascii="Arial" w:hAnsi="Arial" w:cs="Arial"/>
          <w:b/>
          <w:lang w:val="fr-FR"/>
        </w:rPr>
        <w:t>23</w:t>
      </w:r>
      <w:r w:rsidR="003C0175">
        <w:rPr>
          <w:rFonts w:ascii="Arial" w:hAnsi="Arial" w:cs="Arial"/>
          <w:b/>
        </w:rPr>
        <w:t>-</w:t>
      </w:r>
      <w:r w:rsidR="00915DE5">
        <w:rPr>
          <w:rFonts w:ascii="Arial" w:hAnsi="Arial" w:cs="Arial"/>
          <w:b/>
        </w:rPr>
        <w:t>Mar</w:t>
      </w:r>
      <w:r w:rsidR="003C0175">
        <w:rPr>
          <w:rFonts w:ascii="Arial" w:hAnsi="Arial" w:cs="Arial"/>
          <w:b/>
        </w:rPr>
        <w:t>-2021(</w:t>
      </w:r>
      <w:r w:rsidR="009C56A5">
        <w:rPr>
          <w:rFonts w:ascii="Arial" w:hAnsi="Arial" w:cs="Arial"/>
          <w:b/>
        </w:rPr>
        <w:t>F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9C56A5">
        <w:rPr>
          <w:rFonts w:ascii="Arial" w:hAnsi="Arial" w:cs="Arial"/>
          <w:b/>
        </w:rPr>
        <w:t xml:space="preserve"> II-Year </w:t>
      </w:r>
      <w:r w:rsidR="003C0175">
        <w:rPr>
          <w:rFonts w:ascii="Arial" w:hAnsi="Arial" w:cs="Arial"/>
          <w:b/>
        </w:rPr>
        <w:t xml:space="preserve">I- Semester External Examination, </w:t>
      </w:r>
      <w:r w:rsidR="00C464D8">
        <w:rPr>
          <w:rFonts w:ascii="Arial" w:hAnsi="Arial" w:cs="Arial"/>
          <w:b/>
        </w:rPr>
        <w:t>March</w:t>
      </w:r>
      <w:r>
        <w:rPr>
          <w:rFonts w:ascii="Arial" w:hAnsi="Arial" w:cs="Arial"/>
          <w:b/>
        </w:rPr>
        <w:t>/April</w:t>
      </w:r>
      <w:r w:rsidR="003C0175">
        <w:rPr>
          <w:rFonts w:ascii="Arial" w:hAnsi="Arial" w:cs="Arial"/>
          <w:b/>
        </w:rPr>
        <w:t xml:space="preserve"> - 2021 (</w:t>
      </w:r>
      <w:r w:rsidR="00414CD2">
        <w:rPr>
          <w:rFonts w:ascii="Arial" w:hAnsi="Arial" w:cs="Arial"/>
          <w:b/>
        </w:rPr>
        <w:t>Supplementary</w:t>
      </w:r>
      <w:r w:rsidR="003C0175">
        <w:rPr>
          <w:rFonts w:ascii="Arial" w:hAnsi="Arial" w:cs="Arial"/>
          <w:b/>
        </w:rPr>
        <w:t>)</w:t>
      </w:r>
    </w:p>
    <w:p w:rsidR="00F25E5A" w:rsidRPr="00924B03" w:rsidRDefault="0061493B" w:rsidP="00F25E5A">
      <w:pPr>
        <w:jc w:val="center"/>
        <w:rPr>
          <w:rFonts w:ascii="Arial" w:hAnsi="Arial" w:cs="Arial"/>
          <w:b/>
        </w:rPr>
      </w:pPr>
      <w:r w:rsidRPr="001745A6">
        <w:rPr>
          <w:rFonts w:ascii="Arial" w:hAnsi="Arial" w:cs="Arial"/>
          <w:b/>
          <w:caps/>
        </w:rPr>
        <w:t>Mathematical Foundations of Computer Science</w:t>
      </w:r>
      <w:r>
        <w:rPr>
          <w:rFonts w:ascii="Arial" w:hAnsi="Arial" w:cs="Arial"/>
          <w:b/>
        </w:rPr>
        <w:t xml:space="preserve"> (CSE and IT)</w:t>
      </w:r>
      <w:r w:rsidR="00E3016D"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2B4AA5">
        <w:rPr>
          <w:rFonts w:ascii="Arial" w:hAnsi="Arial" w:cs="Arial"/>
          <w:b/>
        </w:rPr>
        <w:t>5</w:t>
      </w:r>
    </w:p>
    <w:p w:rsidR="00156786" w:rsidRPr="00156786" w:rsidRDefault="0007580C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</w:t>
      </w:r>
      <w:r w:rsidR="00097966">
        <w:rPr>
          <w:rFonts w:ascii="Arial" w:hAnsi="Arial" w:cs="Arial"/>
          <w:b/>
        </w:rPr>
        <w:t>STIONS. EACH QUESTION CARRIES 15</w:t>
      </w:r>
      <w:r>
        <w:rPr>
          <w:rFonts w:ascii="Arial" w:hAnsi="Arial" w:cs="Arial"/>
          <w:b/>
        </w:rPr>
        <w:t xml:space="preserve"> MARKS.</w:t>
      </w:r>
    </w:p>
    <w:p w:rsidR="00E65CA4" w:rsidRPr="002452DC" w:rsidRDefault="00E65CA4" w:rsidP="00DA1C67">
      <w:pPr>
        <w:jc w:val="center"/>
        <w:rPr>
          <w:rFonts w:ascii="Arial" w:hAnsi="Arial" w:cs="Arial"/>
          <w:b/>
          <w:sz w:val="18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Default="00915DE5" w:rsidP="0006370E">
      <w:pPr>
        <w:jc w:val="center"/>
        <w:rPr>
          <w:rFonts w:ascii="Arial" w:hAnsi="Arial" w:cs="Arial"/>
          <w:b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AF47C6" w:rsidRDefault="00AF47C6" w:rsidP="005B4F2C">
      <w:pPr>
        <w:jc w:val="right"/>
        <w:rPr>
          <w:rFonts w:ascii="Arial" w:hAnsi="Arial" w:cs="Arial"/>
          <w:b/>
          <w:sz w:val="10"/>
        </w:rPr>
      </w:pPr>
    </w:p>
    <w:p w:rsidR="00CF7DE2" w:rsidRPr="005B4F2C" w:rsidRDefault="00CF7DE2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AF47C6" w:rsidRPr="00F40D2A" w:rsidTr="009D58CB">
        <w:tc>
          <w:tcPr>
            <w:tcW w:w="466" w:type="dxa"/>
          </w:tcPr>
          <w:p w:rsidR="00AF47C6" w:rsidRPr="006B240C" w:rsidRDefault="00AF47C6" w:rsidP="009D58CB">
            <w:pPr>
              <w:spacing w:line="276" w:lineRule="auto"/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AF47C6" w:rsidRPr="006B240C" w:rsidRDefault="00AF47C6" w:rsidP="009D58CB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AF47C6" w:rsidRPr="006B240C" w:rsidRDefault="00AF47C6" w:rsidP="009D58CB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AF47C6" w:rsidRPr="00AB4794" w:rsidRDefault="00AF47C6" w:rsidP="009D58CB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AF47C6" w:rsidRPr="00AB4794" w:rsidRDefault="00AF47C6" w:rsidP="009D58CB">
            <w:pPr>
              <w:spacing w:line="276" w:lineRule="auto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AF47C6" w:rsidRPr="00AB4794" w:rsidRDefault="00AF47C6" w:rsidP="009D58CB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AF47C6" w:rsidRPr="00F40D2A" w:rsidTr="009D58CB"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AF47C6" w:rsidRPr="00F14420" w:rsidRDefault="00AF47C6" w:rsidP="009D58CB">
            <w:pPr>
              <w:spacing w:line="276" w:lineRule="auto"/>
              <w:jc w:val="both"/>
              <w:rPr>
                <w:rFonts w:ascii="Arial" w:hAnsi="Arial" w:cs="Arial"/>
                <w:b/>
              </w:rPr>
            </w:pPr>
            <w:r w:rsidRPr="00F14420">
              <w:rPr>
                <w:rFonts w:ascii="Arial" w:hAnsi="Arial" w:cs="Arial"/>
              </w:rPr>
              <w:t xml:space="preserve">Check whether the formula </w:t>
            </w:r>
            <w:r w:rsidRPr="00F14420">
              <w:rPr>
                <w:rFonts w:ascii="Arial" w:hAnsi="Arial" w:cs="Arial"/>
                <w:position w:val="-14"/>
              </w:rPr>
              <w:object w:dxaOrig="24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2.5pt;height:19.9pt" o:ole="">
                  <v:imagedata r:id="rId9" o:title=""/>
                </v:shape>
                <o:OLEObject Type="Embed" ProgID="Equation.DSMT4" ShapeID="_x0000_i1025" DrawAspect="Content" ObjectID="_1677997132" r:id="rId10"/>
              </w:object>
            </w:r>
            <w:r w:rsidRPr="00F14420">
              <w:rPr>
                <w:rFonts w:ascii="Arial" w:hAnsi="Arial" w:cs="Arial"/>
              </w:rPr>
              <w:t xml:space="preserve">  is a tautology or</w:t>
            </w:r>
            <w:r w:rsidRPr="00F14420">
              <w:rPr>
                <w:rFonts w:ascii="Arial" w:hAnsi="Arial" w:cs="Arial"/>
                <w:b/>
              </w:rPr>
              <w:t xml:space="preserve"> </w:t>
            </w:r>
            <w:r w:rsidRPr="00F14420">
              <w:rPr>
                <w:rFonts w:ascii="Arial" w:hAnsi="Arial" w:cs="Arial"/>
              </w:rPr>
              <w:t>a contradiction.</w:t>
            </w: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AF47C6" w:rsidRPr="003B7BBF" w:rsidRDefault="00AF47C6" w:rsidP="009D58CB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AF47C6" w:rsidRPr="00F40D2A" w:rsidTr="009D58CB"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AF47C6" w:rsidRPr="00F14420" w:rsidRDefault="00AF47C6" w:rsidP="009D58C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  <w:lang w:bidi="hi-IN"/>
              </w:rPr>
              <w:t xml:space="preserve">Obtain the principal conjunctive normal form for </w:t>
            </w:r>
            <w:r w:rsidRPr="00F14420">
              <w:rPr>
                <w:rFonts w:ascii="Arial" w:hAnsi="Arial" w:cs="Arial"/>
                <w:position w:val="-14"/>
                <w:lang w:bidi="hi-IN"/>
              </w:rPr>
              <w:object w:dxaOrig="2900" w:dyaOrig="400">
                <v:shape id="_x0000_i1026" type="#_x0000_t75" style="width:145.6pt;height:19.9pt" o:ole="">
                  <v:imagedata r:id="rId11" o:title=""/>
                </v:shape>
                <o:OLEObject Type="Embed" ProgID="Equation.DSMT4" ShapeID="_x0000_i1026" DrawAspect="Content" ObjectID="_1677997133" r:id="rId12"/>
              </w:object>
            </w: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AF47C6" w:rsidRPr="003B7BBF" w:rsidRDefault="00AF47C6" w:rsidP="009D58CB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AF47C6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AF47C6" w:rsidRPr="00F40D2A" w:rsidTr="009D58CB"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AF47C6" w:rsidRPr="00F14420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AF47C6" w:rsidRPr="003B7BBF" w:rsidRDefault="00AF47C6" w:rsidP="009D58CB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AF47C6" w:rsidRPr="00F40D2A" w:rsidTr="009D58CB"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AF47C6" w:rsidRPr="00F14420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 xml:space="preserve">Solve the recurrence relation  </w:t>
            </w:r>
            <w:r w:rsidRPr="00F14420">
              <w:rPr>
                <w:rFonts w:ascii="Arial" w:hAnsi="Arial" w:cs="Arial"/>
                <w:position w:val="-12"/>
              </w:rPr>
              <w:object w:dxaOrig="3460" w:dyaOrig="360">
                <v:shape id="_x0000_i1027" type="#_x0000_t75" style="width:173pt;height:17.2pt" o:ole="">
                  <v:imagedata r:id="rId13" o:title=""/>
                </v:shape>
                <o:OLEObject Type="Embed" ProgID="Equation.DSMT4" ShapeID="_x0000_i1027" DrawAspect="Content" ObjectID="_1677997134" r:id="rId14"/>
              </w:object>
            </w:r>
            <w:r>
              <w:rPr>
                <w:rFonts w:ascii="Arial" w:hAnsi="Arial" w:cs="Arial"/>
                <w:position w:val="-12"/>
              </w:rPr>
              <w:t>.</w:t>
            </w: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AF47C6" w:rsidRPr="003B7BBF" w:rsidRDefault="00AF47C6" w:rsidP="009D58CB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AF47C6" w:rsidRPr="00F40D2A" w:rsidTr="009D58CB"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AF47C6" w:rsidRPr="00F14420" w:rsidRDefault="00AF47C6" w:rsidP="009D58C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 xml:space="preserve">Symbolize the following statements  and check for its validity: </w:t>
            </w:r>
          </w:p>
          <w:p w:rsidR="00AF47C6" w:rsidRPr="00F14420" w:rsidRDefault="00AF47C6" w:rsidP="009D58C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>All men are mortal, Socrates is a man,  Therefore Socrates is a mortal.</w:t>
            </w: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AF47C6" w:rsidRPr="004126E9" w:rsidRDefault="00AF47C6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AF47C6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AF47C6" w:rsidRPr="00F40D2A" w:rsidTr="009D58CB"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AF47C6" w:rsidRPr="00F14420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AF47C6" w:rsidRPr="004126E9" w:rsidRDefault="00AF47C6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AF47C6" w:rsidRPr="00F40D2A" w:rsidTr="009D58CB"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AF47C6" w:rsidRPr="00F14420" w:rsidRDefault="00AF47C6" w:rsidP="009D58C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 xml:space="preserve">Let R be a relation  on the set </w:t>
            </w:r>
            <w:r w:rsidRPr="00F14420">
              <w:rPr>
                <w:rFonts w:ascii="Arial" w:hAnsi="Arial" w:cs="Arial"/>
                <w:position w:val="-14"/>
              </w:rPr>
              <w:object w:dxaOrig="1340" w:dyaOrig="400">
                <v:shape id="_x0000_i1028" type="#_x0000_t75" style="width:67.15pt;height:19.9pt" o:ole="">
                  <v:imagedata r:id="rId15" o:title=""/>
                </v:shape>
                <o:OLEObject Type="Embed" ProgID="Equation.DSMT4" ShapeID="_x0000_i1028" DrawAspect="Content" ObjectID="_1677997135" r:id="rId16"/>
              </w:object>
            </w:r>
            <w:r w:rsidRPr="00F14420">
              <w:rPr>
                <w:rFonts w:ascii="Arial" w:hAnsi="Arial" w:cs="Arial"/>
              </w:rPr>
              <w:t xml:space="preserve">defined by </w:t>
            </w:r>
            <w:r w:rsidRPr="00F14420">
              <w:rPr>
                <w:rFonts w:ascii="Arial" w:hAnsi="Arial" w:cs="Arial"/>
                <w:position w:val="-14"/>
              </w:rPr>
              <w:object w:dxaOrig="5880" w:dyaOrig="400">
                <v:shape id="_x0000_i1029" type="#_x0000_t75" style="width:293.9pt;height:19.9pt" o:ole="">
                  <v:imagedata r:id="rId17" o:title=""/>
                </v:shape>
                <o:OLEObject Type="Embed" ProgID="Equation.DSMT4" ShapeID="_x0000_i1029" DrawAspect="Content" ObjectID="_1677997136" r:id="rId18"/>
              </w:object>
            </w:r>
            <w:r w:rsidRPr="00F14420">
              <w:rPr>
                <w:rFonts w:ascii="Arial" w:hAnsi="Arial" w:cs="Arial"/>
                <w:position w:val="-14"/>
              </w:rPr>
              <w:t xml:space="preserve"> Check whether R is an equivalence relation or not.</w:t>
            </w: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AF47C6" w:rsidRPr="004126E9" w:rsidRDefault="00AF47C6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AF47C6" w:rsidRPr="00F40D2A" w:rsidTr="009D58CB"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AF47C6" w:rsidRPr="00F14420" w:rsidRDefault="00AF47C6" w:rsidP="009D58C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 xml:space="preserve">Show that </w:t>
            </w:r>
            <w:r w:rsidRPr="00F14420">
              <w:rPr>
                <w:rFonts w:ascii="Arial" w:hAnsi="Arial" w:cs="Arial"/>
                <w:position w:val="-12"/>
              </w:rPr>
              <w:object w:dxaOrig="700" w:dyaOrig="340">
                <v:shape id="_x0000_i1030" type="#_x0000_t75" style="width:35.45pt;height:17.2pt" o:ole="">
                  <v:imagedata r:id="rId19" o:title=""/>
                </v:shape>
                <o:OLEObject Type="Embed" ProgID="Equation.DSMT4" ShapeID="_x0000_i1030" DrawAspect="Content" ObjectID="_1677997137" r:id="rId20"/>
              </w:object>
            </w:r>
            <w:r w:rsidRPr="00F14420">
              <w:rPr>
                <w:rFonts w:ascii="Arial" w:hAnsi="Arial" w:cs="Arial"/>
              </w:rPr>
              <w:t xml:space="preserve"> is a lattice,  where  </w:t>
            </w:r>
            <w:r w:rsidRPr="00F14420">
              <w:rPr>
                <w:rFonts w:ascii="Arial" w:hAnsi="Arial" w:cs="Arial"/>
                <w:position w:val="-12"/>
              </w:rPr>
              <w:object w:dxaOrig="2120" w:dyaOrig="340">
                <v:shape id="_x0000_i1031" type="#_x0000_t75" style="width:105.85pt;height:17.2pt" o:ole="">
                  <v:imagedata r:id="rId21" o:title=""/>
                </v:shape>
                <o:OLEObject Type="Embed" ProgID="Equation.DSMT4" ShapeID="_x0000_i1031" DrawAspect="Content" ObjectID="_1677997138" r:id="rId22"/>
              </w:object>
            </w:r>
            <w:r w:rsidRPr="00F14420">
              <w:rPr>
                <w:rFonts w:ascii="Arial" w:hAnsi="Arial" w:cs="Arial"/>
              </w:rPr>
              <w:t xml:space="preserve">and </w:t>
            </w:r>
            <w:r w:rsidRPr="00F14420">
              <w:rPr>
                <w:rFonts w:ascii="Arial" w:hAnsi="Arial" w:cs="Arial"/>
                <w:position w:val="-4"/>
              </w:rPr>
              <w:object w:dxaOrig="240" w:dyaOrig="220">
                <v:shape id="_x0000_i1032" type="#_x0000_t75" style="width:11.8pt;height:11.3pt" o:ole="">
                  <v:imagedata r:id="rId23" o:title=""/>
                </v:shape>
                <o:OLEObject Type="Embed" ProgID="Equation.DSMT4" ShapeID="_x0000_i1032" DrawAspect="Content" ObjectID="_1677997139" r:id="rId24"/>
              </w:object>
            </w:r>
            <w:r w:rsidRPr="00F14420">
              <w:rPr>
                <w:rFonts w:ascii="Arial" w:hAnsi="Arial" w:cs="Arial"/>
              </w:rPr>
              <w:t xml:space="preserve"> is the  relation of  ‘division’.</w:t>
            </w: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AF47C6" w:rsidRPr="004126E9" w:rsidRDefault="00AF47C6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AF47C6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AF47C6" w:rsidRPr="00F40D2A" w:rsidTr="009D58CB"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AF47C6" w:rsidRPr="00F14420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AF47C6" w:rsidRPr="004126E9" w:rsidRDefault="00AF47C6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AF47C6" w:rsidRPr="00F40D2A" w:rsidTr="009D58CB"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AF47C6" w:rsidRPr="00F14420" w:rsidRDefault="00AF47C6" w:rsidP="009D58C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 xml:space="preserve">Check whether the set </w:t>
            </w:r>
            <w:r w:rsidRPr="00F14420">
              <w:rPr>
                <w:rFonts w:ascii="Arial" w:hAnsi="Arial" w:cs="Arial"/>
                <w:position w:val="-14"/>
              </w:rPr>
              <w:object w:dxaOrig="2280" w:dyaOrig="380">
                <v:shape id="_x0000_i1033" type="#_x0000_t75" style="width:113.9pt;height:18.8pt" o:ole="">
                  <v:imagedata r:id="rId25" o:title=""/>
                </v:shape>
                <o:OLEObject Type="Embed" ProgID="Equation.DSMT4" ShapeID="_x0000_i1033" DrawAspect="Content" ObjectID="_1677997140" r:id="rId26"/>
              </w:object>
            </w:r>
            <w:r w:rsidRPr="00F14420">
              <w:rPr>
                <w:rFonts w:ascii="Arial" w:hAnsi="Arial" w:cs="Arial"/>
              </w:rPr>
              <w:t xml:space="preserve">under the operation defined as </w:t>
            </w:r>
            <w:r w:rsidRPr="00F14420">
              <w:rPr>
                <w:rFonts w:ascii="Arial" w:hAnsi="Arial" w:cs="Arial"/>
                <w:position w:val="-12"/>
              </w:rPr>
              <w:object w:dxaOrig="3700" w:dyaOrig="340">
                <v:shape id="_x0000_i1034" type="#_x0000_t75" style="width:183.75pt;height:16.1pt" o:ole="">
                  <v:imagedata r:id="rId27" o:title=""/>
                </v:shape>
                <o:OLEObject Type="Embed" ProgID="Equation.DSMT4" ShapeID="_x0000_i1034" DrawAspect="Content" ObjectID="_1677997141" r:id="rId28"/>
              </w:object>
            </w:r>
            <w:r w:rsidRPr="00F14420">
              <w:rPr>
                <w:rFonts w:ascii="Arial" w:hAnsi="Arial" w:cs="Arial"/>
              </w:rPr>
              <w:t>is an abelian group.</w:t>
            </w: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AF47C6" w:rsidRPr="004126E9" w:rsidRDefault="00AF47C6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AF47C6" w:rsidRPr="00F40D2A" w:rsidTr="009D58CB"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AF47C6" w:rsidRPr="00F14420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tate and prove Lagrange's theorem.</w:t>
            </w: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AF47C6" w:rsidRPr="004126E9" w:rsidRDefault="00AF47C6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AF47C6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AF47C6" w:rsidRPr="00F40D2A" w:rsidTr="009D58CB"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AF47C6" w:rsidRPr="00F14420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AF47C6" w:rsidRPr="004126E9" w:rsidRDefault="00AF47C6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AF47C6" w:rsidRPr="00F40D2A" w:rsidTr="009D58CB"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AF47C6" w:rsidRPr="00F14420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>Define spanning tree of a graph G.</w:t>
            </w: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AF47C6" w:rsidRPr="004126E9" w:rsidRDefault="00AF47C6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AF47C6" w:rsidRPr="00F40D2A" w:rsidTr="009D58CB"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AF47C6" w:rsidRPr="00F14420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>Verify whether the following two graphs G1, G2 are isomorphic or not. Justify your  answer.</w:t>
            </w:r>
          </w:p>
          <w:p w:rsidR="00AF47C6" w:rsidRPr="00F14420" w:rsidRDefault="00AF47C6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>
              <w:object w:dxaOrig="7365" w:dyaOrig="3225">
                <v:shape id="_x0000_i1039" type="#_x0000_t75" style="width:289.05pt;height:126.25pt" o:ole="">
                  <v:imagedata r:id="rId29" o:title=""/>
                </v:shape>
                <o:OLEObject Type="Embed" ProgID="PBrush" ShapeID="_x0000_i1039" DrawAspect="Content" ObjectID="_1677997142" r:id="rId30"/>
              </w:object>
            </w: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AF47C6" w:rsidRPr="004126E9" w:rsidRDefault="00AF47C6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AF47C6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AF47C6" w:rsidRPr="00F40D2A" w:rsidTr="009D58CB"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AF47C6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  <w:p w:rsidR="00AF47C6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  <w:p w:rsidR="00AF47C6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  <w:p w:rsidR="00AF47C6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  <w:p w:rsidR="00AF47C6" w:rsidRPr="00F14420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AF47C6" w:rsidRPr="004126E9" w:rsidRDefault="00AF47C6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AF47C6" w:rsidRPr="00F40D2A" w:rsidTr="009D58CB">
        <w:trPr>
          <w:trHeight w:val="377"/>
        </w:trPr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AF47C6" w:rsidRPr="00F14420" w:rsidRDefault="00AF47C6" w:rsidP="009D58C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 xml:space="preserve">Prove that a complete graph  </w:t>
            </w:r>
            <w:r w:rsidRPr="00F14420">
              <w:rPr>
                <w:rFonts w:ascii="Arial" w:hAnsi="Arial" w:cs="Arial"/>
                <w:position w:val="-12"/>
              </w:rPr>
              <w:object w:dxaOrig="360" w:dyaOrig="360">
                <v:shape id="_x0000_i1035" type="#_x0000_t75" style="width:18.25pt;height:18.25pt" o:ole="">
                  <v:imagedata r:id="rId31" o:title=""/>
                </v:shape>
                <o:OLEObject Type="Embed" ProgID="Equation.DSMT4" ShapeID="_x0000_i1035" DrawAspect="Content" ObjectID="_1677997143" r:id="rId32"/>
              </w:object>
            </w:r>
            <w:r w:rsidRPr="00F14420">
              <w:rPr>
                <w:rFonts w:ascii="Arial" w:hAnsi="Arial" w:cs="Arial"/>
              </w:rPr>
              <w:t xml:space="preserve"> is planar iff </w:t>
            </w:r>
            <w:r w:rsidRPr="00F14420">
              <w:rPr>
                <w:rFonts w:ascii="Arial" w:hAnsi="Arial" w:cs="Arial"/>
                <w:position w:val="-6"/>
              </w:rPr>
              <w:object w:dxaOrig="660" w:dyaOrig="279">
                <v:shape id="_x0000_i1036" type="#_x0000_t75" style="width:33.3pt;height:14.5pt" o:ole="">
                  <v:imagedata r:id="rId33" o:title=""/>
                </v:shape>
                <o:OLEObject Type="Embed" ProgID="Equation.DSMT4" ShapeID="_x0000_i1036" DrawAspect="Content" ObjectID="_1677997144" r:id="rId34"/>
              </w:object>
            </w: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AF47C6" w:rsidRPr="004126E9" w:rsidRDefault="00AF47C6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AF47C6" w:rsidRPr="00F40D2A" w:rsidTr="009D58CB"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AF47C6" w:rsidRPr="00F14420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>How many ways 4-digit numbers can be formed with 0,4,5,6,7,8,9, no digit being repeated.</w:t>
            </w: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AF47C6" w:rsidRPr="004126E9" w:rsidRDefault="00AF47C6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AF47C6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AF47C6" w:rsidRPr="00F40D2A" w:rsidTr="009D58CB"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AF47C6" w:rsidRPr="00F14420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AF47C6" w:rsidRPr="004126E9" w:rsidRDefault="00AF47C6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AF47C6" w:rsidRPr="00F40D2A" w:rsidTr="009D58CB"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AF47C6" w:rsidRPr="00F14420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 xml:space="preserve">Use indirect method to show  </w:t>
            </w:r>
            <w:r w:rsidRPr="00F14420">
              <w:rPr>
                <w:rFonts w:ascii="Arial" w:hAnsi="Arial" w:cs="Arial"/>
                <w:position w:val="-14"/>
              </w:rPr>
              <w:object w:dxaOrig="4160" w:dyaOrig="400">
                <v:shape id="_x0000_i1037" type="#_x0000_t75" style="width:207.4pt;height:19.9pt" o:ole="">
                  <v:imagedata r:id="rId35" o:title=""/>
                </v:shape>
                <o:OLEObject Type="Embed" ProgID="Equation.DSMT4" ShapeID="_x0000_i1037" DrawAspect="Content" ObjectID="_1677997145" r:id="rId36"/>
              </w:object>
            </w: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AF47C6" w:rsidRPr="004126E9" w:rsidRDefault="00AF47C6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AF47C6" w:rsidRPr="00F40D2A" w:rsidTr="009D58CB"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AF47C6" w:rsidRPr="00E4465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E4465A">
              <w:rPr>
                <w:rFonts w:ascii="Arial" w:hAnsi="Arial" w:cs="Arial"/>
              </w:rPr>
              <w:t>What are free and bound variables</w:t>
            </w:r>
            <w:r>
              <w:rPr>
                <w:rFonts w:ascii="Arial" w:hAnsi="Arial" w:cs="Arial"/>
              </w:rPr>
              <w:t>?</w:t>
            </w: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AF47C6" w:rsidRPr="004126E9" w:rsidRDefault="00AF47C6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AF47C6" w:rsidRPr="00F40D2A" w:rsidTr="009D58CB"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</w:t>
            </w:r>
          </w:p>
        </w:tc>
        <w:tc>
          <w:tcPr>
            <w:tcW w:w="8554" w:type="dxa"/>
          </w:tcPr>
          <w:p w:rsidR="00AF47C6" w:rsidRPr="00E4465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E4465A">
              <w:rPr>
                <w:rFonts w:ascii="Arial" w:hAnsi="Arial" w:cs="Arial"/>
              </w:rPr>
              <w:t>Prove that in a lattice</w:t>
            </w:r>
            <w:r w:rsidRPr="00E4465A">
              <w:rPr>
                <w:rFonts w:ascii="Arial" w:hAnsi="Arial" w:cs="Arial"/>
                <w:position w:val="-10"/>
              </w:rPr>
              <w:object w:dxaOrig="580" w:dyaOrig="340">
                <v:shape id="_x0000_i1040" type="#_x0000_t75" style="width:29pt;height:17.2pt" o:ole="">
                  <v:imagedata r:id="rId37" o:title=""/>
                </v:shape>
                <o:OLEObject Type="Embed" ProgID="Equation.3" ShapeID="_x0000_i1040" DrawAspect="Content" ObjectID="_1677997146" r:id="rId38"/>
              </w:object>
            </w:r>
            <w:r w:rsidRPr="00E4465A">
              <w:rPr>
                <w:rFonts w:ascii="Arial" w:hAnsi="Arial" w:cs="Arial"/>
              </w:rPr>
              <w:t xml:space="preserve">, </w:t>
            </w:r>
            <w:r w:rsidRPr="00E4465A">
              <w:rPr>
                <w:rFonts w:ascii="Arial" w:hAnsi="Arial" w:cs="Arial"/>
                <w:position w:val="-6"/>
              </w:rPr>
              <w:object w:dxaOrig="560" w:dyaOrig="279">
                <v:shape id="_x0000_i1041" type="#_x0000_t75" style="width:27.95pt;height:14.5pt" o:ole="">
                  <v:imagedata r:id="rId39" o:title=""/>
                </v:shape>
                <o:OLEObject Type="Embed" ProgID="Equation.3" ShapeID="_x0000_i1041" DrawAspect="Content" ObjectID="_1677997147" r:id="rId40"/>
              </w:object>
            </w:r>
            <w:r w:rsidRPr="00E4465A">
              <w:rPr>
                <w:rFonts w:ascii="Arial" w:hAnsi="Arial" w:cs="Arial"/>
              </w:rPr>
              <w:t xml:space="preserve"> if and only if</w:t>
            </w:r>
            <w:r w:rsidRPr="00E4465A">
              <w:rPr>
                <w:rFonts w:ascii="Arial" w:hAnsi="Arial" w:cs="Arial"/>
                <w:position w:val="-6"/>
              </w:rPr>
              <w:object w:dxaOrig="940" w:dyaOrig="279">
                <v:shape id="_x0000_i1042" type="#_x0000_t75" style="width:47.3pt;height:14.5pt" o:ole="">
                  <v:imagedata r:id="rId41" o:title=""/>
                </v:shape>
                <o:OLEObject Type="Embed" ProgID="Equation.3" ShapeID="_x0000_i1042" DrawAspect="Content" ObjectID="_1677997148" r:id="rId42"/>
              </w:object>
            </w:r>
            <w:r w:rsidRPr="00E4465A"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AF47C6" w:rsidRPr="004126E9" w:rsidRDefault="00AF47C6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AF47C6" w:rsidRPr="00F40D2A" w:rsidTr="009D58CB"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AF47C6" w:rsidRPr="00F14420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AF47C6" w:rsidRPr="004126E9" w:rsidRDefault="00AF47C6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AF47C6" w:rsidRPr="00F40D2A" w:rsidTr="009D58CB"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AF47C6" w:rsidRPr="00F14420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>Find  P(8,4)+P(6,3)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AF47C6" w:rsidRPr="004126E9" w:rsidRDefault="00AF47C6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AF47C6" w:rsidRPr="00F40D2A" w:rsidTr="009D58CB"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AF47C6" w:rsidRPr="00F14420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 xml:space="preserve">Is there a graph with degree sequence    </w:t>
            </w:r>
            <w:r w:rsidRPr="00F14420">
              <w:rPr>
                <w:rFonts w:ascii="Arial" w:hAnsi="Arial" w:cs="Arial"/>
                <w:position w:val="-14"/>
              </w:rPr>
              <w:object w:dxaOrig="1640" w:dyaOrig="400">
                <v:shape id="_x0000_i1038" type="#_x0000_t75" style="width:81.65pt;height:19.9pt" o:ole="">
                  <v:imagedata r:id="rId43" o:title=""/>
                </v:shape>
                <o:OLEObject Type="Embed" ProgID="Equation.DSMT4" ShapeID="_x0000_i1038" DrawAspect="Content" ObjectID="_1677997149" r:id="rId44"/>
              </w:object>
            </w: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AF47C6" w:rsidRPr="004126E9" w:rsidRDefault="00AF47C6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AF47C6" w:rsidRPr="00F40D2A" w:rsidTr="009D58CB">
        <w:tc>
          <w:tcPr>
            <w:tcW w:w="466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</w:t>
            </w:r>
          </w:p>
        </w:tc>
        <w:tc>
          <w:tcPr>
            <w:tcW w:w="8554" w:type="dxa"/>
          </w:tcPr>
          <w:p w:rsidR="00AF47C6" w:rsidRPr="00D958FD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ifferentiate between plannar graphs and multi graphs.</w:t>
            </w:r>
          </w:p>
        </w:tc>
        <w:tc>
          <w:tcPr>
            <w:tcW w:w="447" w:type="dxa"/>
          </w:tcPr>
          <w:p w:rsidR="00AF47C6" w:rsidRPr="00915DE5" w:rsidRDefault="00AF47C6" w:rsidP="009D58C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AF47C6" w:rsidRPr="004126E9" w:rsidRDefault="00AF47C6" w:rsidP="009D58C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AF47C6" w:rsidRPr="00F40D2A" w:rsidRDefault="00AF47C6" w:rsidP="009D58C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9C56A5" w:rsidRDefault="009C56A5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45"/>
      <w:footerReference w:type="default" r:id="rId46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F4A65" w:rsidRDefault="001F4A65">
      <w:r>
        <w:separator/>
      </w:r>
    </w:p>
  </w:endnote>
  <w:endnote w:type="continuationSeparator" w:id="1">
    <w:p w:rsidR="001F4A65" w:rsidRDefault="001F4A6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07580C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07580C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07580C" w:rsidRPr="004C67DA">
      <w:rPr>
        <w:b/>
        <w:sz w:val="20"/>
        <w:szCs w:val="20"/>
      </w:rPr>
      <w:fldChar w:fldCharType="separate"/>
    </w:r>
    <w:r w:rsidR="00777EFC">
      <w:rPr>
        <w:b/>
        <w:noProof/>
        <w:sz w:val="20"/>
        <w:szCs w:val="20"/>
      </w:rPr>
      <w:t>1</w:t>
    </w:r>
    <w:r w:rsidR="0007580C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07580C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07580C" w:rsidRPr="004C67DA">
      <w:rPr>
        <w:b/>
        <w:sz w:val="20"/>
        <w:szCs w:val="20"/>
      </w:rPr>
      <w:fldChar w:fldCharType="separate"/>
    </w:r>
    <w:r w:rsidR="00777EFC">
      <w:rPr>
        <w:b/>
        <w:noProof/>
        <w:sz w:val="20"/>
        <w:szCs w:val="20"/>
      </w:rPr>
      <w:t>2</w:t>
    </w:r>
    <w:r w:rsidR="0007580C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F4A65" w:rsidRDefault="001F4A65">
      <w:r>
        <w:separator/>
      </w:r>
    </w:p>
  </w:footnote>
  <w:footnote w:type="continuationSeparator" w:id="1">
    <w:p w:rsidR="001F4A65" w:rsidRDefault="001F4A6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stylePaneFormatFilter w:val="3F01"/>
  <w:defaultTabStop w:val="720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242C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53B20"/>
    <w:rsid w:val="000549F6"/>
    <w:rsid w:val="00054A62"/>
    <w:rsid w:val="00054AD6"/>
    <w:rsid w:val="0006370E"/>
    <w:rsid w:val="000739FD"/>
    <w:rsid w:val="0007580C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97966"/>
    <w:rsid w:val="000B080E"/>
    <w:rsid w:val="000C151B"/>
    <w:rsid w:val="000C65B7"/>
    <w:rsid w:val="000C786E"/>
    <w:rsid w:val="000C7FEE"/>
    <w:rsid w:val="000D150D"/>
    <w:rsid w:val="000D37F3"/>
    <w:rsid w:val="000D6DA5"/>
    <w:rsid w:val="000D7DCB"/>
    <w:rsid w:val="000D7FFB"/>
    <w:rsid w:val="000E377C"/>
    <w:rsid w:val="000E4006"/>
    <w:rsid w:val="000F1637"/>
    <w:rsid w:val="001041C5"/>
    <w:rsid w:val="001079F9"/>
    <w:rsid w:val="00111C8B"/>
    <w:rsid w:val="00112013"/>
    <w:rsid w:val="00117204"/>
    <w:rsid w:val="00120484"/>
    <w:rsid w:val="0012126F"/>
    <w:rsid w:val="00121ABB"/>
    <w:rsid w:val="00121FED"/>
    <w:rsid w:val="00126BA3"/>
    <w:rsid w:val="00127711"/>
    <w:rsid w:val="001339C7"/>
    <w:rsid w:val="00133D25"/>
    <w:rsid w:val="00137E77"/>
    <w:rsid w:val="00143FE0"/>
    <w:rsid w:val="00144B65"/>
    <w:rsid w:val="001452E2"/>
    <w:rsid w:val="00146F17"/>
    <w:rsid w:val="00147E40"/>
    <w:rsid w:val="001512AB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4A65"/>
    <w:rsid w:val="001F5C58"/>
    <w:rsid w:val="001F6976"/>
    <w:rsid w:val="00201997"/>
    <w:rsid w:val="0020212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32F2F"/>
    <w:rsid w:val="002419C6"/>
    <w:rsid w:val="00243FEC"/>
    <w:rsid w:val="002452DC"/>
    <w:rsid w:val="00250198"/>
    <w:rsid w:val="00253D91"/>
    <w:rsid w:val="0025719B"/>
    <w:rsid w:val="00257B0D"/>
    <w:rsid w:val="00261595"/>
    <w:rsid w:val="0026708F"/>
    <w:rsid w:val="002701B9"/>
    <w:rsid w:val="0027042A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4AA5"/>
    <w:rsid w:val="002B6DC3"/>
    <w:rsid w:val="002B7C30"/>
    <w:rsid w:val="002C2C87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006F0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3B31"/>
    <w:rsid w:val="003668FB"/>
    <w:rsid w:val="00371F1A"/>
    <w:rsid w:val="003723A1"/>
    <w:rsid w:val="00375553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0AA"/>
    <w:rsid w:val="004015B7"/>
    <w:rsid w:val="00401665"/>
    <w:rsid w:val="00401F78"/>
    <w:rsid w:val="00404D16"/>
    <w:rsid w:val="004146EA"/>
    <w:rsid w:val="00414CD2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32A0"/>
    <w:rsid w:val="00474840"/>
    <w:rsid w:val="004763DF"/>
    <w:rsid w:val="004804A7"/>
    <w:rsid w:val="00497752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FE5"/>
    <w:rsid w:val="004D2E8E"/>
    <w:rsid w:val="004E1BE1"/>
    <w:rsid w:val="004E4507"/>
    <w:rsid w:val="004E62EF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528"/>
    <w:rsid w:val="00527969"/>
    <w:rsid w:val="00537445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29A2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1471"/>
    <w:rsid w:val="005C2D9E"/>
    <w:rsid w:val="005E025F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13745"/>
    <w:rsid w:val="0061493B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75721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77EFC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127CA"/>
    <w:rsid w:val="008231E2"/>
    <w:rsid w:val="00827E68"/>
    <w:rsid w:val="008310D5"/>
    <w:rsid w:val="0083335F"/>
    <w:rsid w:val="008359E0"/>
    <w:rsid w:val="00840F8F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09F9"/>
    <w:rsid w:val="009D1755"/>
    <w:rsid w:val="009D1F99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2780F"/>
    <w:rsid w:val="00A476E3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37F5"/>
    <w:rsid w:val="00AB4794"/>
    <w:rsid w:val="00AC1A09"/>
    <w:rsid w:val="00AD798A"/>
    <w:rsid w:val="00AE0223"/>
    <w:rsid w:val="00AE0D4F"/>
    <w:rsid w:val="00AE1F21"/>
    <w:rsid w:val="00AE48DB"/>
    <w:rsid w:val="00AF0993"/>
    <w:rsid w:val="00AF0E36"/>
    <w:rsid w:val="00AF47C6"/>
    <w:rsid w:val="00B00845"/>
    <w:rsid w:val="00B060B1"/>
    <w:rsid w:val="00B06D73"/>
    <w:rsid w:val="00B07A83"/>
    <w:rsid w:val="00B10761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069C"/>
    <w:rsid w:val="00BB2F73"/>
    <w:rsid w:val="00BC1570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26630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256C2"/>
    <w:rsid w:val="00D30956"/>
    <w:rsid w:val="00D30C35"/>
    <w:rsid w:val="00D31807"/>
    <w:rsid w:val="00D44CBD"/>
    <w:rsid w:val="00D504B3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474E"/>
    <w:rsid w:val="00E07CDA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778C6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5239F"/>
    <w:rsid w:val="00F57953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2562"/>
    <w:rsid w:val="00FB0E7D"/>
    <w:rsid w:val="00FB3A71"/>
    <w:rsid w:val="00FB5B3B"/>
    <w:rsid w:val="00FC42BC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  <o:rules v:ext="edit">
        <o:r id="V:Rule11" type="connector" idref="#_x0000_s1044"/>
        <o:r id="V:Rule12" type="connector" idref="#_x0000_s1046"/>
        <o:r id="V:Rule13" type="connector" idref="#_x0000_s1045"/>
        <o:r id="V:Rule14" type="connector" idref="#_x0000_s1050"/>
        <o:r id="V:Rule15" type="connector" idref="#_x0000_s1049"/>
        <o:r id="V:Rule16" type="connector" idref="#_x0000_s1047"/>
        <o:r id="V:Rule17" type="connector" idref="#_x0000_s1048"/>
        <o:r id="V:Rule18" type="connector" idref="#_x0000_s1053"/>
        <o:r id="V:Rule19" type="connector" idref="#_x0000_s1051"/>
        <o:r id="V:Rule2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7580C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01</Words>
  <Characters>228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6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4</cp:revision>
  <cp:lastPrinted>2021-03-23T04:00:00Z</cp:lastPrinted>
  <dcterms:created xsi:type="dcterms:W3CDTF">2021-03-23T03:29:00Z</dcterms:created>
  <dcterms:modified xsi:type="dcterms:W3CDTF">2021-03-23T04:00:00Z</dcterms:modified>
</cp:coreProperties>
</file>